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87" r:id="rId3"/>
    <p:sldId id="282" r:id="rId4"/>
    <p:sldId id="258" r:id="rId5"/>
    <p:sldId id="259" r:id="rId6"/>
    <p:sldId id="261" r:id="rId7"/>
    <p:sldId id="262" r:id="rId8"/>
    <p:sldId id="263" r:id="rId9"/>
    <p:sldId id="264" r:id="rId10"/>
    <p:sldId id="289" r:id="rId11"/>
    <p:sldId id="265" r:id="rId12"/>
    <p:sldId id="266" r:id="rId13"/>
    <p:sldId id="267" r:id="rId14"/>
    <p:sldId id="268" r:id="rId15"/>
    <p:sldId id="269" r:id="rId16"/>
    <p:sldId id="283" r:id="rId17"/>
    <p:sldId id="284" r:id="rId18"/>
    <p:sldId id="285" r:id="rId19"/>
    <p:sldId id="291" r:id="rId20"/>
    <p:sldId id="288" r:id="rId2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84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1C0F93-35CC-4D81-9B4E-71B4E02111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74B86B1-C68E-4D8E-9509-1473D66BC9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F375817-0943-49AF-9AC6-69EA309E3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4562B37-26F7-4DFA-B234-E4CC843F3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EC79D94-C199-48E0-9DFF-4311993EB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058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4C3117-10A6-4BF7-8994-5C10E46AD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3C167D2-8CCB-46E7-905E-AECC131157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3D977DE-7E6F-4B56-B268-234F0DFA2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CA75C55-E651-41AF-A8C8-C2E52CC76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AF06CB7-5F0A-4BDE-8AA4-48B759AAD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3209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CDBB66B-F799-4ED8-9ACB-4DF9C58EA9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28B5ABF-83F9-4FED-84E5-16E0FD5CCB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9156BE2-A015-4B86-A7CE-A4E618E7F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4D3EAFD-D106-4B15-A6D1-2670C3034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1A0AE55-C0B1-4AA9-B5C7-F79DE7741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181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8EF2BC-2238-4390-8399-FE12DD13A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EEA7983-7536-41E9-9C97-07E48E34E2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30FE373-2509-4AA8-BD48-812EA6DD3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2598202-41E5-4FD9-A062-1E4A0E1C4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66F5368-36FA-4166-A43F-DD78E019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0944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79684A-3DFE-417D-9746-16B78F013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A2E1679-FDC3-4A0B-A51B-CA99AD4B2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5A9663-EF7E-40E6-9620-CEDC4C2C1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853C044-9710-498A-915B-AE338AF7D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0812C09-B59E-404D-9F99-7F2776552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6247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E64D6F0-0F14-461A-A540-BF3904F78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9E4276D-8F16-41BA-A87D-C0240F3B9A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401D94C-72EE-49AF-94F7-2E12FD6D03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0255C19-C48E-4DBA-B245-7F4AA3576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3EB11A8-3D28-4898-B180-EDAE5DC39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D0B9C62-A55D-48F2-ACFE-620730EDC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478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FFEFE2-105C-4FEF-9918-0E5FB7C59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BE00F68-30E3-40ED-AEEF-6AF544A58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9FF716E-EAF5-46FC-9719-D8953DF1E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56E20F7B-E653-4585-BC60-F489411E8B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B7C7B896-7652-49C0-83D3-EC1DC093FD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8B519A8-FDF7-4DC9-897E-C6AD6A7AE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F6FB70A-8655-474F-AF21-B42E4A93B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7F3FEEBA-8277-4CA3-9198-530628441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3427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70927D2-CC81-4EFF-B5AD-1066E9D79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0E90779B-AE47-4B96-A2C0-EFFE000F9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7DED721-37C4-41FA-B281-AC1619501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817CA19-A64F-439E-8D17-3322DC5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6916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88DA122-55E4-4E0B-9EE9-3EA66B3D8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F39B64D-550A-4254-BD99-B3897E7F5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BF8C7D4-EC1F-45AD-90B7-3E49CCB2E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3044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59074D-6930-48D3-9E14-9CD8533B07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923BE9A-F5EB-4B25-80B1-E35F66D3A7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38E7E2D-014F-46F8-82C9-D65E7B996A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A802D05-2CE7-4C38-B6A2-7981924AD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8D7FB1D-D13D-450D-9A06-3EAD73B52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4594606-2EA9-4DF8-8B92-C04BC60ED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4992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080AB53-A40F-478D-B977-7734180A1E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5836547F-207A-44D9-88A7-AE11E92DFA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C395330-6C4B-4884-AB12-0A5D67E609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C4B675D-AD7A-4A16-B2D4-C329AA3F2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3C9DCBA-3D3A-4201-A5E9-164FC3196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B9D3A64-3A21-48AC-9A69-9143F7E92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7915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7DE12F2-E932-449E-8DB1-B02ECF44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5E78039-C347-43B1-8957-11B7848980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6A19547-481A-420C-971A-757D4AC2EF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9145DA-A751-4A41-A7DC-723D77722F63}" type="datetimeFigureOut">
              <a:rPr lang="pt-BR" smtClean="0"/>
              <a:t>10/1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3CEA85A-767C-4EDF-A89B-D7BDF58655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B94F1F1-2A4E-4221-B335-CF8C7F1944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2A8C1-7468-4CA1-9F22-F3D85B918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1419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9C0CB5-5F1D-44FC-9FAD-57B43F690F7E}"/>
              </a:ext>
            </a:extLst>
          </p:cNvPr>
          <p:cNvSpPr txBox="1"/>
          <p:nvPr/>
        </p:nvSpPr>
        <p:spPr>
          <a:xfrm>
            <a:off x="1876269" y="1844791"/>
            <a:ext cx="84394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ção automática de domínio para geração de malha quadrilateral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24CB1F5-BF35-4EDC-B720-C4399F28CB1F}"/>
              </a:ext>
            </a:extLst>
          </p:cNvPr>
          <p:cNvSpPr txBox="1"/>
          <p:nvPr/>
        </p:nvSpPr>
        <p:spPr>
          <a:xfrm>
            <a:off x="2055065" y="5510168"/>
            <a:ext cx="78698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: Hilton Santana</a:t>
            </a:r>
          </a:p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Vinicius Almeida </a:t>
            </a:r>
          </a:p>
        </p:txBody>
      </p:sp>
    </p:spTree>
    <p:extLst>
      <p:ext uri="{BB962C8B-B14F-4D97-AF65-F5344CB8AC3E}">
        <p14:creationId xmlns:p14="http://schemas.microsoft.com/office/powerpoint/2010/main" val="24864824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BEAA5993-FC5C-47E3-83A2-B913DCBE5A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988" y="1269000"/>
            <a:ext cx="8390024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831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3ED8BC40-61BC-4798-92B4-B5E9F0EAD4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7504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EEAFECBF-1D74-4CA8-8817-9E1051B703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3846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2EA1CB06-8CDE-4F41-BB40-1078B7613C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1936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0E019EC6-A634-4AD5-A764-D0B1308E6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3668573B-7367-4F81-AA1C-F95038D02F5E}"/>
              </a:ext>
            </a:extLst>
          </p:cNvPr>
          <p:cNvSpPr/>
          <p:nvPr/>
        </p:nvSpPr>
        <p:spPr>
          <a:xfrm>
            <a:off x="3478266" y="2912165"/>
            <a:ext cx="1404730" cy="1033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9A9E1158-B36D-4EE8-BB31-24038B0A4D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554" y="304800"/>
            <a:ext cx="6131979" cy="5062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14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0F8C838F-1346-47F8-98BE-93C57B848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7CCA55DE-BFC1-4C32-A155-C4E5A5CDF7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00489B8-BCAB-404B-890F-DD521EE499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1A041EF3-BE5A-4388-8542-E13C775101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34F68F4-A846-4752-B93E-AAD1F2479F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C99F3F4A-070E-4FBE-A7A1-364361462C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1DC85810-D127-41A3-874E-40979102F05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F49EBE4F-4E7D-421D-9129-E3DDC69286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89417960-7DE3-4C74-8E1A-088D60207A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178A7CD4-B350-4C84-BC78-6A02006962C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50F29C55-580A-4F93-B561-F0B6E680E9A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881D397F-345A-4DC1-9004-DD98BA1486D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8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1D49DD6-17DD-48AD-8643-14380C6A2E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679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3246F842-6CAC-4528-9C07-B40092E016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390" y="1269000"/>
            <a:ext cx="843322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527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F238C8C-5058-4EA0-81E9-6676064D4B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58" y="1269000"/>
            <a:ext cx="8619085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696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6">
            <a:extLst>
              <a:ext uri="{FF2B5EF4-FFF2-40B4-BE49-F238E27FC236}">
                <a16:creationId xmlns:a16="http://schemas.microsoft.com/office/drawing/2014/main" id="{EF731558-82B1-49F8-8ABD-2B8AF358B4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58" y="1269000"/>
            <a:ext cx="8619085" cy="4320000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E5DBE17C-8094-4480-B76C-73D3C080EC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58" y="1269000"/>
            <a:ext cx="8619085" cy="4320000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080EADCA-BA5A-4E52-B78D-57C352468B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58" y="1269000"/>
            <a:ext cx="8619085" cy="4320000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5B62A076-DF8A-4DA4-AFC9-8A78226132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58" y="1269000"/>
            <a:ext cx="8619085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80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9C0CB5-5F1D-44FC-9FAD-57B43F690F7E}"/>
              </a:ext>
            </a:extLst>
          </p:cNvPr>
          <p:cNvSpPr txBox="1"/>
          <p:nvPr/>
        </p:nvSpPr>
        <p:spPr>
          <a:xfrm>
            <a:off x="1876269" y="2505670"/>
            <a:ext cx="8439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mo</a:t>
            </a:r>
          </a:p>
        </p:txBody>
      </p:sp>
    </p:spTree>
    <p:extLst>
      <p:ext uri="{BB962C8B-B14F-4D97-AF65-F5344CB8AC3E}">
        <p14:creationId xmlns:p14="http://schemas.microsoft.com/office/powerpoint/2010/main" val="35093219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9D030D-3F30-4A56-BF21-746A6ADB7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pPr algn="ctr"/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ção computacional </a:t>
            </a:r>
          </a:p>
        </p:txBody>
      </p:sp>
    </p:spTree>
    <p:extLst>
      <p:ext uri="{BB962C8B-B14F-4D97-AF65-F5344CB8AC3E}">
        <p14:creationId xmlns:p14="http://schemas.microsoft.com/office/powerpoint/2010/main" val="4077492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9212E14F-75AB-436B-9306-044DE3A36C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047" y="1269000"/>
            <a:ext cx="848190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791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:a16="http://schemas.microsoft.com/office/drawing/2014/main" id="{3DE2553E-BA67-4465-A392-FC994DF7E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230" y="1269000"/>
            <a:ext cx="8649541" cy="4320000"/>
          </a:xfrm>
          <a:prstGeom prst="rect">
            <a:avLst/>
          </a:prstGeom>
        </p:spPr>
      </p:pic>
      <p:sp>
        <p:nvSpPr>
          <p:cNvPr id="20" name="Elipse 19">
            <a:extLst>
              <a:ext uri="{FF2B5EF4-FFF2-40B4-BE49-F238E27FC236}">
                <a16:creationId xmlns:a16="http://schemas.microsoft.com/office/drawing/2014/main" id="{1BB085B9-006D-4B53-989A-616D2EA226F5}"/>
              </a:ext>
            </a:extLst>
          </p:cNvPr>
          <p:cNvSpPr/>
          <p:nvPr/>
        </p:nvSpPr>
        <p:spPr>
          <a:xfrm>
            <a:off x="1285461" y="5022574"/>
            <a:ext cx="1073426" cy="8613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69627635-669A-4123-96D0-028358541BFE}"/>
              </a:ext>
            </a:extLst>
          </p:cNvPr>
          <p:cNvSpPr/>
          <p:nvPr/>
        </p:nvSpPr>
        <p:spPr>
          <a:xfrm>
            <a:off x="9561444" y="5022573"/>
            <a:ext cx="1073426" cy="8613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4C041DF8-C9A4-404F-88B1-78687F67B743}"/>
              </a:ext>
            </a:extLst>
          </p:cNvPr>
          <p:cNvGrpSpPr/>
          <p:nvPr/>
        </p:nvGrpSpPr>
        <p:grpSpPr>
          <a:xfrm>
            <a:off x="8156713" y="863192"/>
            <a:ext cx="3882887" cy="1473139"/>
            <a:chOff x="2610678" y="1033670"/>
            <a:chExt cx="3882887" cy="1473139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A6EC39DA-02C7-4DFC-AA2B-1D71C3322352}"/>
                </a:ext>
              </a:extLst>
            </p:cNvPr>
            <p:cNvSpPr txBox="1"/>
            <p:nvPr/>
          </p:nvSpPr>
          <p:spPr>
            <a:xfrm>
              <a:off x="2610678" y="1033670"/>
              <a:ext cx="3882887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fusão (regime permanente)</a:t>
              </a:r>
            </a:p>
            <a:p>
              <a:endParaRPr lang="pt-BR" dirty="0"/>
            </a:p>
            <a:p>
              <a:endParaRPr lang="pt-BR" dirty="0"/>
            </a:p>
            <a:p>
              <a:endParaRPr lang="pt-BR" dirty="0"/>
            </a:p>
          </p:txBody>
        </p:sp>
        <p:cxnSp>
          <p:nvCxnSpPr>
            <p:cNvPr id="11" name="Conector de Seta Reta 10">
              <a:extLst>
                <a:ext uri="{FF2B5EF4-FFF2-40B4-BE49-F238E27FC236}">
                  <a16:creationId xmlns:a16="http://schemas.microsoft.com/office/drawing/2014/main" id="{DFB0EE07-772B-439D-8BB4-8AE763FA3FBB}"/>
                </a:ext>
              </a:extLst>
            </p:cNvPr>
            <p:cNvCxnSpPr>
              <a:cxnSpLocks/>
            </p:cNvCxnSpPr>
            <p:nvPr/>
          </p:nvCxnSpPr>
          <p:spPr>
            <a:xfrm>
              <a:off x="4420220" y="1543541"/>
              <a:ext cx="0" cy="4108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to 11">
              <a:extLst>
                <a:ext uri="{FF2B5EF4-FFF2-40B4-BE49-F238E27FC236}">
                  <a16:creationId xmlns:a16="http://schemas.microsoft.com/office/drawing/2014/main" id="{E6F43F3B-8CBA-4048-8885-E37B21A427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713174"/>
                </p:ext>
              </p:extLst>
            </p:nvPr>
          </p:nvGraphicFramePr>
          <p:xfrm>
            <a:off x="3591337" y="1954359"/>
            <a:ext cx="141922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4" imgW="1419015" imgH="552657" progId="Equation.DSMT4">
                    <p:embed/>
                  </p:oleObj>
                </mc:Choice>
                <mc:Fallback>
                  <p:oleObj name="Equation" r:id="rId4" imgW="1419015" imgH="552657" progId="Equation.DSMT4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7C574569-24C6-46A5-8F7F-3D2BC11BAC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91337" y="1954359"/>
                          <a:ext cx="1419225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469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608E2AC3-EE6D-40A9-8BB4-06C4263BDC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884" y="1470991"/>
            <a:ext cx="8426231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6747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61F1E4DA-DD3D-4D97-8EA9-70E81977B4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936" y="1269000"/>
            <a:ext cx="8390129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374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5F95633-E67A-4435-AFA5-5C079CE384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32" y="1269000"/>
            <a:ext cx="843533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0668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7C28FDBE-0028-4FEE-974F-B580FCC16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32" y="1269000"/>
            <a:ext cx="843533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5443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A3EA9A48-1136-409C-B6FA-1230A200A1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988" y="1269000"/>
            <a:ext cx="8390024" cy="4320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2B5FB96D-2217-4B88-8A23-5E71A2893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308" y="109626"/>
            <a:ext cx="5315692" cy="4677428"/>
          </a:xfrm>
          <a:prstGeom prst="rect">
            <a:avLst/>
          </a:prstGeom>
        </p:spPr>
      </p:pic>
      <p:grpSp>
        <p:nvGrpSpPr>
          <p:cNvPr id="4" name="Agrupar 3">
            <a:extLst>
              <a:ext uri="{FF2B5EF4-FFF2-40B4-BE49-F238E27FC236}">
                <a16:creationId xmlns:a16="http://schemas.microsoft.com/office/drawing/2014/main" id="{082C7908-93E8-48BB-93F9-7867E8E2EA13}"/>
              </a:ext>
            </a:extLst>
          </p:cNvPr>
          <p:cNvGrpSpPr/>
          <p:nvPr/>
        </p:nvGrpSpPr>
        <p:grpSpPr>
          <a:xfrm>
            <a:off x="-311426" y="677661"/>
            <a:ext cx="3882887" cy="1746910"/>
            <a:chOff x="2610678" y="1033670"/>
            <a:chExt cx="3882887" cy="1746910"/>
          </a:xfrm>
        </p:grpSpPr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326B9891-8333-4375-A4B3-060913575232}"/>
                </a:ext>
              </a:extLst>
            </p:cNvPr>
            <p:cNvSpPr txBox="1"/>
            <p:nvPr/>
          </p:nvSpPr>
          <p:spPr>
            <a:xfrm>
              <a:off x="2610678" y="1033670"/>
              <a:ext cx="3882887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nto singular</a:t>
              </a:r>
            </a:p>
            <a:p>
              <a:endParaRPr lang="pt-BR" dirty="0"/>
            </a:p>
            <a:p>
              <a:endParaRPr lang="pt-BR" dirty="0"/>
            </a:p>
            <a:p>
              <a:endParaRPr lang="pt-BR" dirty="0"/>
            </a:p>
          </p:txBody>
        </p:sp>
        <p:cxnSp>
          <p:nvCxnSpPr>
            <p:cNvPr id="7" name="Conector de Seta Reta 6">
              <a:extLst>
                <a:ext uri="{FF2B5EF4-FFF2-40B4-BE49-F238E27FC236}">
                  <a16:creationId xmlns:a16="http://schemas.microsoft.com/office/drawing/2014/main" id="{E6035009-28BD-40DD-B3BF-F787490F034B}"/>
                </a:ext>
              </a:extLst>
            </p:cNvPr>
            <p:cNvCxnSpPr>
              <a:cxnSpLocks/>
            </p:cNvCxnSpPr>
            <p:nvPr/>
          </p:nvCxnSpPr>
          <p:spPr>
            <a:xfrm>
              <a:off x="4420220" y="1543541"/>
              <a:ext cx="0" cy="4108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F3FA8A7-5B59-4A02-B7E9-BCBB42E2D2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580696"/>
                </p:ext>
              </p:extLst>
            </p:nvPr>
          </p:nvGraphicFramePr>
          <p:xfrm>
            <a:off x="3787520" y="2147880"/>
            <a:ext cx="1265400" cy="63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12" name="Objeto 11">
                          <a:extLst>
                            <a:ext uri="{FF2B5EF4-FFF2-40B4-BE49-F238E27FC236}">
                              <a16:creationId xmlns:a16="http://schemas.microsoft.com/office/drawing/2014/main" id="{E6F43F3B-8CBA-4048-8885-E37B21A427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7520" y="2147880"/>
                          <a:ext cx="1265400" cy="63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120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26</Words>
  <Application>Microsoft Office PowerPoint</Application>
  <PresentationFormat>Widescreen</PresentationFormat>
  <Paragraphs>9</Paragraphs>
  <Slides>2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Tema do Office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Implementação computacional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Hilton Marques Souza Santana</dc:creator>
  <cp:lastModifiedBy>Hilton Marques Souza Santana</cp:lastModifiedBy>
  <cp:revision>19</cp:revision>
  <dcterms:created xsi:type="dcterms:W3CDTF">2020-11-27T11:15:49Z</dcterms:created>
  <dcterms:modified xsi:type="dcterms:W3CDTF">2020-12-10T18:44:40Z</dcterms:modified>
</cp:coreProperties>
</file>